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96" r:id="rId2"/>
    <p:sldId id="354" r:id="rId3"/>
    <p:sldId id="372" r:id="rId4"/>
    <p:sldId id="373" r:id="rId5"/>
    <p:sldId id="355" r:id="rId6"/>
    <p:sldId id="357" r:id="rId7"/>
    <p:sldId id="365" r:id="rId8"/>
    <p:sldId id="366" r:id="rId9"/>
    <p:sldId id="367" r:id="rId10"/>
    <p:sldId id="368" r:id="rId11"/>
    <p:sldId id="369" r:id="rId12"/>
    <p:sldId id="370" r:id="rId13"/>
    <p:sldId id="371" r:id="rId14"/>
    <p:sldId id="374" r:id="rId15"/>
    <p:sldId id="375" r:id="rId16"/>
    <p:sldId id="376" r:id="rId17"/>
    <p:sldId id="377" r:id="rId18"/>
    <p:sldId id="378" r:id="rId19"/>
    <p:sldId id="379" r:id="rId20"/>
    <p:sldId id="380" r:id="rId21"/>
    <p:sldId id="381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>
        <p:scale>
          <a:sx n="64" d="100"/>
          <a:sy n="64" d="100"/>
        </p:scale>
        <p:origin x="920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36" d="100"/>
        <a:sy n="3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2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29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80892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Fall 2015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2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5.png"/><Relationship Id="rId4" Type="http://schemas.openxmlformats.org/officeDocument/2006/relationships/image" Target="../media/image24.png"/><Relationship Id="rId9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44629" y="5744"/>
            <a:ext cx="8458200" cy="59400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37</a:t>
            </a:r>
            <a:endParaRPr lang="en-US" sz="3200" b="1" dirty="0" smtClean="0"/>
          </a:p>
          <a:p>
            <a:pPr marL="0" lvl="1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uperconductivity (Chap. 18 in GGGPP)</a:t>
            </a:r>
          </a:p>
          <a:p>
            <a:pPr marL="0" lvl="1">
              <a:spcBef>
                <a:spcPct val="50000"/>
              </a:spcBef>
            </a:pPr>
            <a:r>
              <a:rPr lang="en-US" sz="2400" b="1" dirty="0" smtClean="0">
                <a:solidFill>
                  <a:schemeClr val="folHlink"/>
                </a:solidFill>
              </a:rPr>
              <a:t>Other references:  Schrieffer, Theory of Superconductivity, W. A. Benjamin, Inc. (1964)</a:t>
            </a:r>
          </a:p>
          <a:p>
            <a:pPr marL="0" lvl="1">
              <a:spcBef>
                <a:spcPct val="50000"/>
              </a:spcBef>
            </a:pPr>
            <a:r>
              <a:rPr lang="en-US" sz="2400" b="1" dirty="0" smtClean="0">
                <a:solidFill>
                  <a:schemeClr val="folHlink"/>
                </a:solidFill>
              </a:rPr>
              <a:t>Bardeen, Cooper, </a:t>
            </a:r>
            <a:r>
              <a:rPr lang="en-US" sz="2400" b="1" dirty="0" err="1" smtClean="0">
                <a:solidFill>
                  <a:schemeClr val="folHlink"/>
                </a:solidFill>
              </a:rPr>
              <a:t>Scrieffer</a:t>
            </a:r>
            <a:r>
              <a:rPr lang="en-US" sz="2400" b="1" dirty="0" smtClean="0">
                <a:solidFill>
                  <a:schemeClr val="folHlink"/>
                </a:solidFill>
              </a:rPr>
              <a:t>, Phys. Rev. 108, 1175 (1957) </a:t>
            </a:r>
          </a:p>
          <a:p>
            <a:pPr marL="514350" lvl="1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</a:rPr>
              <a:t>Review of T=0 analysis</a:t>
            </a:r>
            <a:endParaRPr lang="en-US" sz="2400" b="1" dirty="0" smtClean="0">
              <a:solidFill>
                <a:schemeClr val="folHlink"/>
              </a:solidFill>
            </a:endParaRPr>
          </a:p>
          <a:p>
            <a:pPr marL="514350" lvl="1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</a:rPr>
              <a:t>Temperature dependence of superconductivity</a:t>
            </a:r>
            <a:endParaRPr lang="en-US" sz="2400" b="1" dirty="0" smtClean="0">
              <a:solidFill>
                <a:schemeClr val="folHlink"/>
              </a:solidFill>
            </a:endParaRPr>
          </a:p>
          <a:p>
            <a:pPr marL="514350" lvl="1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</a:rPr>
              <a:t>Course evaluation forms</a:t>
            </a:r>
            <a:endParaRPr lang="en-US" sz="2400" b="1" dirty="0">
              <a:solidFill>
                <a:schemeClr val="folHlink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6029" y="5894685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lides </a:t>
            </a:r>
            <a:r>
              <a:rPr lang="en-US" sz="2400" dirty="0" smtClean="0">
                <a:latin typeface="+mj-lt"/>
              </a:rPr>
              <a:t>contain materials from GGGPP text.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Variational</a:t>
            </a:r>
            <a:r>
              <a:rPr lang="en-US" sz="2400" dirty="0" smtClean="0">
                <a:latin typeface="+mj-lt"/>
              </a:rPr>
              <a:t> determination of the ground-state </a:t>
            </a:r>
            <a:r>
              <a:rPr lang="en-US" sz="2400" dirty="0" err="1" smtClean="0">
                <a:latin typeface="+mj-lt"/>
              </a:rPr>
              <a:t>wavefunction</a:t>
            </a:r>
            <a:r>
              <a:rPr lang="en-US" sz="2400" dirty="0" smtClean="0">
                <a:latin typeface="+mj-lt"/>
              </a:rPr>
              <a:t> in the BCS model 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14478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terms of the “gap parameter”   the </a:t>
            </a:r>
            <a:r>
              <a:rPr lang="en-US" sz="2400" dirty="0" err="1" smtClean="0">
                <a:latin typeface="+mj-lt"/>
              </a:rPr>
              <a:t>variational</a:t>
            </a:r>
            <a:r>
              <a:rPr lang="en-US" sz="2400" dirty="0" smtClean="0">
                <a:latin typeface="+mj-lt"/>
              </a:rPr>
              <a:t>  equations become: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2278796"/>
            <a:ext cx="4000113" cy="107400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3322982"/>
            <a:ext cx="6934200" cy="13906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t="10135"/>
          <a:stretch/>
        </p:blipFill>
        <p:spPr>
          <a:xfrm>
            <a:off x="990600" y="4483799"/>
            <a:ext cx="4706565" cy="159709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697165" y="5029200"/>
            <a:ext cx="24562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ap equation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71141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Variational</a:t>
            </a:r>
            <a:r>
              <a:rPr lang="en-US" sz="2400" dirty="0" smtClean="0">
                <a:latin typeface="+mj-lt"/>
              </a:rPr>
              <a:t> determination of the ground-state </a:t>
            </a:r>
            <a:r>
              <a:rPr lang="en-US" sz="2400" dirty="0" err="1" smtClean="0">
                <a:latin typeface="+mj-lt"/>
              </a:rPr>
              <a:t>wavefunction</a:t>
            </a:r>
            <a:r>
              <a:rPr lang="en-US" sz="2400" dirty="0" smtClean="0">
                <a:latin typeface="+mj-lt"/>
              </a:rPr>
              <a:t> in the BCS model 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447800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mplified model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2057400"/>
            <a:ext cx="5286375" cy="10096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3140075"/>
            <a:ext cx="3190875" cy="10477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47775" y="4159250"/>
            <a:ext cx="6372225" cy="107632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05087" y="5207000"/>
            <a:ext cx="3305175" cy="116205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33400" y="5562600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sing DOS:</a:t>
            </a:r>
          </a:p>
        </p:txBody>
      </p:sp>
    </p:spTree>
    <p:extLst>
      <p:ext uri="{BB962C8B-B14F-4D97-AF65-F5344CB8AC3E}">
        <p14:creationId xmlns:p14="http://schemas.microsoft.com/office/powerpoint/2010/main" val="313853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Variational</a:t>
            </a:r>
            <a:r>
              <a:rPr lang="en-US" sz="2400" dirty="0" smtClean="0">
                <a:latin typeface="+mj-lt"/>
              </a:rPr>
              <a:t> determination of the ground-state </a:t>
            </a:r>
            <a:r>
              <a:rPr lang="en-US" sz="2400" dirty="0" err="1" smtClean="0">
                <a:latin typeface="+mj-lt"/>
              </a:rPr>
              <a:t>wavefunction</a:t>
            </a:r>
            <a:r>
              <a:rPr lang="en-US" sz="2400" dirty="0" smtClean="0">
                <a:latin typeface="+mj-lt"/>
              </a:rPr>
              <a:t> in the BCS model  --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295400"/>
            <a:ext cx="3305175" cy="11620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62400" y="1581493"/>
            <a:ext cx="2209800" cy="87595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09600" y="2819400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ving for the gap parameter: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200" y="3429000"/>
            <a:ext cx="2827106" cy="990600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560560"/>
              </p:ext>
            </p:extLst>
          </p:nvPr>
        </p:nvGraphicFramePr>
        <p:xfrm>
          <a:off x="3505200" y="3675615"/>
          <a:ext cx="393234" cy="362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50" name="Equation" r:id="rId6" imgW="164880" imgH="152280" progId="Equation.DSMT4">
                  <p:embed/>
                </p:oleObj>
              </mc:Choice>
              <mc:Fallback>
                <p:oleObj name="Equation" r:id="rId6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05200" y="3675615"/>
                        <a:ext cx="393234" cy="362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8"/>
          <a:srcRect l="9412" t="-8824" b="-8824"/>
          <a:stretch/>
        </p:blipFill>
        <p:spPr>
          <a:xfrm>
            <a:off x="3898434" y="3686085"/>
            <a:ext cx="2756304" cy="477282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09600" y="4580066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stimating the ground state energy of the superconducting state: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752600" y="5241925"/>
            <a:ext cx="6162675" cy="1114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7850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609600"/>
            <a:ext cx="8153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stimating the ground state energy of the superconducting state – continued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Using the </a:t>
            </a:r>
            <a:r>
              <a:rPr lang="en-US" sz="2400" dirty="0" err="1" smtClean="0">
                <a:latin typeface="+mj-lt"/>
              </a:rPr>
              <a:t>variational</a:t>
            </a:r>
            <a:r>
              <a:rPr lang="en-US" sz="2400" dirty="0" smtClean="0">
                <a:latin typeface="+mj-lt"/>
              </a:rPr>
              <a:t> solution and integrating the DOS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198" y="2438400"/>
            <a:ext cx="7905750" cy="10382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00" y="3609699"/>
            <a:ext cx="5562600" cy="866775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95494"/>
              </p:ext>
            </p:extLst>
          </p:nvPr>
        </p:nvGraphicFramePr>
        <p:xfrm>
          <a:off x="1828800" y="4437615"/>
          <a:ext cx="393234" cy="362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73" name="Equation" r:id="rId5" imgW="164880" imgH="152280" progId="Equation.DSMT4">
                  <p:embed/>
                </p:oleObj>
              </mc:Choice>
              <mc:Fallback>
                <p:oleObj name="Equation" r:id="rId5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8800" y="4437615"/>
                        <a:ext cx="393234" cy="362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19337" y="4278312"/>
            <a:ext cx="1902040" cy="754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7485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762000"/>
            <a:ext cx="6019800" cy="4514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556560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533400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ffects of temperature: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Thermal average of Cooper pair operator: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1447800"/>
            <a:ext cx="2019300" cy="762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990600" y="25908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fine</a:t>
            </a:r>
            <a:endParaRPr lang="en-US" sz="2400" dirty="0" smtClean="0">
              <a:latin typeface="+mj-lt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5875" y="3047210"/>
            <a:ext cx="3676650" cy="742950"/>
          </a:xfrm>
          <a:prstGeom prst="rect">
            <a:avLst/>
          </a:prstGeom>
        </p:spPr>
      </p:pic>
      <p:sp>
        <p:nvSpPr>
          <p:cNvPr id="9" name="Up Arrow 8"/>
          <p:cNvSpPr/>
          <p:nvPr/>
        </p:nvSpPr>
        <p:spPr>
          <a:xfrm rot="2390680">
            <a:off x="2169699" y="3616605"/>
            <a:ext cx="533400" cy="54386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Up Arrow 9"/>
          <p:cNvSpPr/>
          <p:nvPr/>
        </p:nvSpPr>
        <p:spPr>
          <a:xfrm rot="19572878">
            <a:off x="4068580" y="3747128"/>
            <a:ext cx="533400" cy="54386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625418" y="4037370"/>
            <a:ext cx="17634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verage</a:t>
            </a:r>
            <a:endParaRPr lang="en-US" sz="2400" dirty="0" smtClean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408719" y="4114800"/>
            <a:ext cx="17634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luctuations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1768737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40667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dified Gap relationship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1075" y="838200"/>
            <a:ext cx="7181850" cy="8953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2368091"/>
            <a:ext cx="5534025" cy="82867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81000" y="1805285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ermi-Dirac distribution</a:t>
            </a:r>
            <a:endParaRPr lang="en-US" sz="2400" dirty="0" smtClean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" y="3615909"/>
            <a:ext cx="533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dified Gap equation</a:t>
            </a:r>
            <a:endParaRPr lang="en-US" sz="2400" dirty="0" smtClean="0">
              <a:latin typeface="+mj-lt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4188284"/>
            <a:ext cx="5619750" cy="1409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850897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mplified model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990600"/>
            <a:ext cx="5286375" cy="10096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0" y="2199332"/>
            <a:ext cx="5038725" cy="93345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193536"/>
              </p:ext>
            </p:extLst>
          </p:nvPr>
        </p:nvGraphicFramePr>
        <p:xfrm>
          <a:off x="965199" y="3440584"/>
          <a:ext cx="5445465" cy="369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85" name="Equation" r:id="rId5" imgW="5054400" imgH="342720" progId="Equation.DSMT4">
                  <p:embed/>
                </p:oleObj>
              </mc:Choice>
              <mc:Fallback>
                <p:oleObj name="Equation" r:id="rId5" imgW="5054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5199" y="3440584"/>
                        <a:ext cx="5445465" cy="369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38312" y="3961181"/>
            <a:ext cx="3533775" cy="876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73201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valuation of the integral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914400"/>
            <a:ext cx="7886700" cy="14668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4887" y="2895600"/>
            <a:ext cx="6943725" cy="847725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408670"/>
              </p:ext>
            </p:extLst>
          </p:nvPr>
        </p:nvGraphicFramePr>
        <p:xfrm>
          <a:off x="685800" y="2312414"/>
          <a:ext cx="1422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08" name="Equation" r:id="rId5" imgW="1422360" imgH="634680" progId="Equation.DSMT4">
                  <p:embed/>
                </p:oleObj>
              </mc:Choice>
              <mc:Fallback>
                <p:oleObj name="Equation" r:id="rId5" imgW="14223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" y="2312414"/>
                        <a:ext cx="14224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2450" y="4041361"/>
            <a:ext cx="7581900" cy="942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555632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304800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umerical evaluation of integral: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" y="2514600"/>
            <a:ext cx="9105900" cy="31432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736600"/>
            <a:ext cx="4905375" cy="9525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38575" y="1578713"/>
            <a:ext cx="3781425" cy="781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69202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10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344557" y="36576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304800"/>
            <a:ext cx="8076949" cy="43815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81000" y="4797786"/>
            <a:ext cx="8763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**Note: The final exam has the take-home form similar to that of the mid-term.  In order to accommodate your schedules, it will be available on 12/04 and will be due before 9 AM on 12/14.   </a:t>
            </a:r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stimation of critical magnetic field  (BCS paper)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0709" y="990600"/>
            <a:ext cx="4849091" cy="1600200"/>
          </a:xfrm>
          <a:prstGeom prst="rect">
            <a:avLst/>
          </a:prstGeom>
        </p:spPr>
      </p:pic>
      <p:sp>
        <p:nvSpPr>
          <p:cNvPr id="7" name="Up Arrow 6"/>
          <p:cNvSpPr/>
          <p:nvPr/>
        </p:nvSpPr>
        <p:spPr>
          <a:xfrm rot="2390680">
            <a:off x="3465099" y="2196467"/>
            <a:ext cx="533400" cy="54386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Up Arrow 7"/>
          <p:cNvSpPr/>
          <p:nvPr/>
        </p:nvSpPr>
        <p:spPr>
          <a:xfrm rot="20076616">
            <a:off x="5395561" y="2216108"/>
            <a:ext cx="533400" cy="54386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019300" y="2830348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ree energy of normal state</a:t>
            </a:r>
            <a:endParaRPr lang="en-US" sz="2400" dirty="0" smtClean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0" y="2819400"/>
            <a:ext cx="320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ree energy of superconducting state</a:t>
            </a:r>
            <a:endParaRPr lang="en-US" sz="2400" dirty="0" smtClean="0">
              <a:latin typeface="+mj-lt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8225" y="4274750"/>
            <a:ext cx="5895975" cy="19050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61730" y="4070350"/>
            <a:ext cx="49237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fter some approximations, etc.: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5680399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457200"/>
            <a:ext cx="6353175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35789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330" y="990600"/>
            <a:ext cx="8577470" cy="44434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64468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2296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guidelines about the presentation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In your presentations, please make sure to acknowledge all of your sources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We have allotted </a:t>
            </a:r>
            <a:r>
              <a:rPr lang="en-US" sz="2400" dirty="0" smtClean="0">
                <a:latin typeface="+mj-lt"/>
              </a:rPr>
              <a:t>25 </a:t>
            </a:r>
            <a:r>
              <a:rPr lang="en-US" sz="2400" dirty="0" smtClean="0">
                <a:latin typeface="+mj-lt"/>
              </a:rPr>
              <a:t>minutes including questions for each presentation.  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In order to encourage participation, points will be awarded for questions from the audience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For efficiency, you may wish to email me your talk an use my computer for the presentation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At the end each session, please email me your presentations and any supplementary materials.</a:t>
            </a:r>
          </a:p>
          <a:p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1013070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63" y="914400"/>
            <a:ext cx="9063874" cy="4062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4476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687" y="1066800"/>
            <a:ext cx="8810625" cy="50482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2400" y="2286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t T=0 K, a pair  of electrons with a net attractive interaction are found to be stable: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667764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Variational</a:t>
            </a:r>
            <a:r>
              <a:rPr lang="en-US" sz="2400" dirty="0" smtClean="0">
                <a:latin typeface="+mj-lt"/>
              </a:rPr>
              <a:t> determination of the ground-state </a:t>
            </a:r>
            <a:r>
              <a:rPr lang="en-US" sz="2400" dirty="0" err="1" smtClean="0">
                <a:latin typeface="+mj-lt"/>
              </a:rPr>
              <a:t>wavefunction</a:t>
            </a:r>
            <a:r>
              <a:rPr lang="en-US" sz="2400" dirty="0" smtClean="0">
                <a:latin typeface="+mj-lt"/>
              </a:rPr>
              <a:t> in the BCS </a:t>
            </a:r>
            <a:r>
              <a:rPr lang="en-US" sz="2400" dirty="0" smtClean="0">
                <a:latin typeface="+mj-lt"/>
              </a:rPr>
              <a:t>model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1295400"/>
            <a:ext cx="6791325" cy="981075"/>
          </a:xfrm>
          <a:prstGeom prst="rect">
            <a:avLst/>
          </a:prstGeom>
        </p:spPr>
      </p:pic>
      <p:sp>
        <p:nvSpPr>
          <p:cNvPr id="7" name="Left Brace 6"/>
          <p:cNvSpPr/>
          <p:nvPr/>
        </p:nvSpPr>
        <p:spPr>
          <a:xfrm rot="-5400000">
            <a:off x="2884991" y="1046667"/>
            <a:ext cx="478417" cy="2743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ft Brace 7"/>
          <p:cNvSpPr/>
          <p:nvPr/>
        </p:nvSpPr>
        <p:spPr>
          <a:xfrm rot="-5400000">
            <a:off x="6085391" y="1046114"/>
            <a:ext cx="478417" cy="2743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104899" y="2656923"/>
            <a:ext cx="40385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dependent particle state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43498" y="2640358"/>
            <a:ext cx="388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oper-pair interac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47700" y="3540028"/>
            <a:ext cx="788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 ground state </a:t>
            </a:r>
            <a:r>
              <a:rPr lang="en-US" sz="2400" dirty="0" err="1" smtClean="0">
                <a:latin typeface="+mj-lt"/>
              </a:rPr>
              <a:t>wavefunction</a:t>
            </a:r>
            <a:r>
              <a:rPr lang="en-US" sz="2400" dirty="0" smtClean="0">
                <a:latin typeface="+mj-lt"/>
              </a:rPr>
              <a:t> of the form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0809" y="4130334"/>
            <a:ext cx="4517306" cy="110178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52599" y="5232116"/>
            <a:ext cx="1830557" cy="581805"/>
          </a:xfrm>
          <a:prstGeom prst="rect">
            <a:avLst/>
          </a:prstGeom>
        </p:spPr>
      </p:pic>
      <p:sp>
        <p:nvSpPr>
          <p:cNvPr id="14" name="Up Arrow 13"/>
          <p:cNvSpPr/>
          <p:nvPr/>
        </p:nvSpPr>
        <p:spPr>
          <a:xfrm rot="19833174">
            <a:off x="4083175" y="4765960"/>
            <a:ext cx="401679" cy="59149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4485861" y="5162081"/>
            <a:ext cx="44005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bability amplitude for forming Cooper pair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62970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Variational</a:t>
            </a:r>
            <a:r>
              <a:rPr lang="en-US" sz="2400" dirty="0" smtClean="0">
                <a:latin typeface="+mj-lt"/>
              </a:rPr>
              <a:t> determination of the ground-state </a:t>
            </a:r>
            <a:r>
              <a:rPr lang="en-US" sz="2400" dirty="0" err="1" smtClean="0">
                <a:latin typeface="+mj-lt"/>
              </a:rPr>
              <a:t>wavefunction</a:t>
            </a:r>
            <a:r>
              <a:rPr lang="en-US" sz="2400" dirty="0" smtClean="0">
                <a:latin typeface="+mj-lt"/>
              </a:rPr>
              <a:t> in the BCS model 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70452" y="1157330"/>
            <a:ext cx="601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ed to minimize the expectation value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3143" y="1546993"/>
            <a:ext cx="3772048" cy="104245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2246" y="2448202"/>
            <a:ext cx="7999354" cy="145442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3000" y="3809208"/>
            <a:ext cx="5234109" cy="66369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09053" y="4633401"/>
            <a:ext cx="28712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After some algebra: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33061" y="5230694"/>
            <a:ext cx="7252938" cy="1125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1936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5050" y="5660082"/>
            <a:ext cx="2457450" cy="8763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Variational</a:t>
            </a:r>
            <a:r>
              <a:rPr lang="en-US" sz="2400" dirty="0" smtClean="0">
                <a:latin typeface="+mj-lt"/>
              </a:rPr>
              <a:t> determination of the ground-state </a:t>
            </a:r>
            <a:r>
              <a:rPr lang="en-US" sz="2400" dirty="0" err="1" smtClean="0">
                <a:latin typeface="+mj-lt"/>
              </a:rPr>
              <a:t>wavefunction</a:t>
            </a:r>
            <a:r>
              <a:rPr lang="en-US" sz="2400" dirty="0" smtClean="0">
                <a:latin typeface="+mj-lt"/>
              </a:rPr>
              <a:t> in the BCS model 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14478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venient transformation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981200"/>
            <a:ext cx="6506882" cy="990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6300" y="2971800"/>
            <a:ext cx="5143500" cy="9525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200" y="3962400"/>
            <a:ext cx="6372225" cy="17145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33400" y="5867400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fine:    </a:t>
            </a:r>
          </a:p>
        </p:txBody>
      </p:sp>
    </p:spTree>
    <p:extLst>
      <p:ext uri="{BB962C8B-B14F-4D97-AF65-F5344CB8AC3E}">
        <p14:creationId xmlns:p14="http://schemas.microsoft.com/office/powerpoint/2010/main" val="3010217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258</TotalTime>
  <Words>628</Words>
  <Application>Microsoft Office PowerPoint</Application>
  <PresentationFormat>On-screen Show (4:3)</PresentationFormat>
  <Paragraphs>123</Paragraphs>
  <Slides>2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6" baseType="lpstr">
      <vt:lpstr>Arial</vt:lpstr>
      <vt:lpstr>Calibri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203</cp:revision>
  <cp:lastPrinted>2015-11-30T04:31:34Z</cp:lastPrinted>
  <dcterms:created xsi:type="dcterms:W3CDTF">2012-01-10T18:32:24Z</dcterms:created>
  <dcterms:modified xsi:type="dcterms:W3CDTF">2015-11-30T04:31:56Z</dcterms:modified>
</cp:coreProperties>
</file>